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142C" w:rsidRDefault="0052142C" w:rsidP="00EB02BB">
      <w:pPr>
        <w:rPr>
          <w:b/>
        </w:rPr>
      </w:pPr>
      <w:r>
        <w:t xml:space="preserve">Тема: </w:t>
      </w:r>
      <w:proofErr w:type="gramStart"/>
      <w:r w:rsidR="00E1600E">
        <w:rPr>
          <w:lang w:val="en-US"/>
        </w:rPr>
        <w:t>Plug</w:t>
      </w:r>
      <w:r w:rsidR="00E1600E" w:rsidRPr="0057500C">
        <w:t>-</w:t>
      </w:r>
      <w:r w:rsidR="00E1600E">
        <w:rPr>
          <w:lang w:val="en-US"/>
        </w:rPr>
        <w:t>In</w:t>
      </w:r>
      <w:r w:rsidR="00E1600E" w:rsidRPr="0057500C">
        <w:t xml:space="preserve"> </w:t>
      </w:r>
      <w:r w:rsidR="00E1600E">
        <w:t>алгоритм</w:t>
      </w:r>
      <w:r>
        <w:t>.</w:t>
      </w:r>
      <w:proofErr w:type="gramEnd"/>
      <w:r>
        <w:t xml:space="preserve"> </w:t>
      </w:r>
      <w:proofErr w:type="spellStart"/>
      <w:r w:rsidR="00EB02BB">
        <w:t>Балицкая</w:t>
      </w:r>
      <w:proofErr w:type="spellEnd"/>
      <w:r w:rsidR="00EB02BB">
        <w:t xml:space="preserve"> Анастасия</w:t>
      </w:r>
    </w:p>
    <w:p w:rsidR="0014591C" w:rsidRPr="0014591C" w:rsidRDefault="0014591C" w:rsidP="0014591C">
      <w:pPr>
        <w:ind w:left="360"/>
        <w:jc w:val="both"/>
      </w:pPr>
      <w:r>
        <w:t>Плагин алгоритм:</w:t>
      </w:r>
    </w:p>
    <w:p w:rsidR="0014591C" w:rsidRPr="0014591C" w:rsidRDefault="0014591C" w:rsidP="001459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a 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14591C">
        <w:rPr>
          <w:rFonts w:ascii="Consolas" w:hAnsi="Consolas" w:cs="Consolas"/>
          <w:b/>
          <w:bCs/>
          <w:color w:val="0000FF"/>
          <w:sz w:val="20"/>
          <w:szCs w:val="20"/>
          <w:highlight w:val="white"/>
          <w:lang w:val="en-US"/>
        </w:rPr>
        <w:t>function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x, classes, </w:t>
      </w:r>
      <w:proofErr w:type="spellStart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probs</w:t>
      </w:r>
      <w:proofErr w:type="spellEnd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us</w:t>
      </w:r>
      <w:proofErr w:type="spellEnd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covs</w:t>
      </w:r>
      <w:proofErr w:type="spellEnd"/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{</w:t>
      </w:r>
    </w:p>
    <w:p w:rsidR="0014591C" w:rsidRPr="0014591C" w:rsidRDefault="0014591C" w:rsidP="001459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Y 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14591C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length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gramEnd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classes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</w:p>
    <w:p w:rsidR="0014591C" w:rsidRPr="0014591C" w:rsidRDefault="0014591C" w:rsidP="001459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n 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14591C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dim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spellStart"/>
      <w:proofErr w:type="gramEnd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us</w:t>
      </w:r>
      <w:proofErr w:type="spellEnd"/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[</w:t>
      </w:r>
      <w:r w:rsidRPr="0014591C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2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]</w:t>
      </w:r>
    </w:p>
    <w:p w:rsidR="0014591C" w:rsidRPr="0014591C" w:rsidRDefault="0014591C" w:rsidP="001459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</w:t>
      </w:r>
      <w:proofErr w:type="gramStart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scores</w:t>
      </w:r>
      <w:proofErr w:type="gramEnd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14591C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rep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r w:rsidRPr="0014591C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0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, Y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</w:p>
    <w:p w:rsidR="0014591C" w:rsidRPr="0014591C" w:rsidRDefault="0014591C" w:rsidP="001459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</w:t>
      </w:r>
      <w:proofErr w:type="gramStart"/>
      <w:r w:rsidRPr="0014591C">
        <w:rPr>
          <w:rFonts w:ascii="Consolas" w:hAnsi="Consolas" w:cs="Consolas"/>
          <w:b/>
          <w:bCs/>
          <w:color w:val="0000FF"/>
          <w:sz w:val="20"/>
          <w:szCs w:val="20"/>
          <w:highlight w:val="white"/>
          <w:lang w:val="en-US"/>
        </w:rPr>
        <w:t>for</w:t>
      </w:r>
      <w:proofErr w:type="gramEnd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spellStart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14591C">
        <w:rPr>
          <w:rFonts w:ascii="Consolas" w:hAnsi="Consolas" w:cs="Consolas"/>
          <w:b/>
          <w:bCs/>
          <w:color w:val="0000FF"/>
          <w:sz w:val="20"/>
          <w:szCs w:val="20"/>
          <w:highlight w:val="white"/>
          <w:lang w:val="en-US"/>
        </w:rPr>
        <w:t>in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14591C">
        <w:rPr>
          <w:rFonts w:ascii="Consolas" w:hAnsi="Consolas" w:cs="Consolas"/>
          <w:color w:val="FF8000"/>
          <w:sz w:val="20"/>
          <w:szCs w:val="20"/>
          <w:highlight w:val="white"/>
          <w:lang w:val="en-US"/>
        </w:rPr>
        <w:t>1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: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Y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{</w:t>
      </w:r>
    </w:p>
    <w:p w:rsidR="0014591C" w:rsidRPr="0014591C" w:rsidRDefault="0014591C" w:rsidP="001459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  </w:t>
      </w:r>
      <w:proofErr w:type="gramStart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scores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[</w:t>
      </w:r>
      <w:proofErr w:type="spellStart"/>
      <w:proofErr w:type="gramEnd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]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probs</w:t>
      </w:r>
      <w:proofErr w:type="spellEnd"/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[</w:t>
      </w:r>
      <w:proofErr w:type="spellStart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]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*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N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x, </w:t>
      </w:r>
      <w:proofErr w:type="spellStart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mus</w:t>
      </w:r>
      <w:proofErr w:type="spellEnd"/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[</w:t>
      </w:r>
      <w:proofErr w:type="spellStart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,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]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covs</w:t>
      </w:r>
      <w:proofErr w:type="spellEnd"/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[[</w:t>
      </w:r>
      <w:proofErr w:type="spellStart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]])</w:t>
      </w:r>
    </w:p>
    <w:p w:rsidR="0014591C" w:rsidRPr="0014591C" w:rsidRDefault="0014591C" w:rsidP="001459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}</w:t>
      </w:r>
    </w:p>
    <w:p w:rsidR="0014591C" w:rsidRPr="0014591C" w:rsidRDefault="0014591C" w:rsidP="001459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</w:t>
      </w:r>
      <w:proofErr w:type="gramStart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res</w:t>
      </w:r>
      <w:proofErr w:type="gramEnd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which.max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scores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</w:p>
    <w:p w:rsidR="0014591C" w:rsidRPr="0014591C" w:rsidRDefault="0014591C" w:rsidP="001459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</w:pP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  </w:t>
      </w:r>
      <w:proofErr w:type="gramStart"/>
      <w:r w:rsidRPr="0014591C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factor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(</w:t>
      </w:r>
      <w:proofErr w:type="gramEnd"/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classes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[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res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]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 xml:space="preserve">, </w:t>
      </w:r>
      <w:r w:rsidRPr="0014591C">
        <w:rPr>
          <w:rFonts w:ascii="Consolas" w:hAnsi="Consolas" w:cs="Consolas"/>
          <w:color w:val="8000FF"/>
          <w:sz w:val="20"/>
          <w:szCs w:val="20"/>
          <w:highlight w:val="white"/>
          <w:lang w:val="en-US"/>
        </w:rPr>
        <w:t>levels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=</w:t>
      </w:r>
      <w:r w:rsidRPr="0014591C">
        <w:rPr>
          <w:rFonts w:ascii="Consolas" w:hAnsi="Consolas" w:cs="Consolas"/>
          <w:color w:val="000000"/>
          <w:sz w:val="20"/>
          <w:szCs w:val="20"/>
          <w:highlight w:val="white"/>
          <w:lang w:val="en-US"/>
        </w:rPr>
        <w:t>classes</w:t>
      </w:r>
      <w:r w:rsidRPr="0014591C">
        <w:rPr>
          <w:rFonts w:ascii="Consolas" w:hAnsi="Consolas" w:cs="Consolas"/>
          <w:b/>
          <w:bCs/>
          <w:color w:val="000080"/>
          <w:sz w:val="20"/>
          <w:szCs w:val="20"/>
          <w:highlight w:val="white"/>
          <w:lang w:val="en-US"/>
        </w:rPr>
        <w:t>)</w:t>
      </w:r>
    </w:p>
    <w:p w:rsidR="002204A6" w:rsidRPr="0002162B" w:rsidRDefault="0014591C" w:rsidP="002204A6">
      <w:pPr>
        <w:rPr>
          <w:b/>
        </w:rPr>
      </w:pPr>
      <w:r>
        <w:rPr>
          <w:rFonts w:ascii="Consolas" w:hAnsi="Consolas" w:cs="Consolas"/>
          <w:b/>
          <w:bCs/>
          <w:color w:val="000080"/>
          <w:sz w:val="20"/>
          <w:szCs w:val="20"/>
          <w:highlight w:val="white"/>
        </w:rPr>
        <w:t>}</w:t>
      </w:r>
    </w:p>
    <w:p w:rsidR="00193E25" w:rsidRDefault="0002162B" w:rsidP="00EB02BB">
      <w:pPr>
        <w:rPr>
          <w:b/>
        </w:rPr>
      </w:pPr>
      <w:r w:rsidRPr="0002162B">
        <w:rPr>
          <w:b/>
        </w:rPr>
        <w:t>Построить разделяющие кривые</w:t>
      </w:r>
      <w:r w:rsidR="009542D7" w:rsidRPr="0002162B">
        <w:rPr>
          <w:b/>
        </w:rPr>
        <w:t>.</w:t>
      </w:r>
    </w:p>
    <w:p w:rsidR="0002162B" w:rsidRDefault="0002162B" w:rsidP="0002162B">
      <w:pPr>
        <w:jc w:val="center"/>
        <w:rPr>
          <w:lang w:val="en-US"/>
        </w:rPr>
      </w:pPr>
      <w:r w:rsidRPr="0002162B">
        <w:rPr>
          <w:position w:val="-52"/>
        </w:rPr>
        <w:object w:dxaOrig="664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2.1pt;height:58.05pt" o:ole="">
            <v:imagedata r:id="rId6" o:title=""/>
          </v:shape>
          <o:OLEObject Type="Embed" ProgID="Equation.DSMT4" ShapeID="_x0000_i1025" DrawAspect="Content" ObjectID="_1574655195" r:id="rId7"/>
        </w:object>
      </w:r>
    </w:p>
    <w:p w:rsidR="00CF0CD2" w:rsidRDefault="0002162B" w:rsidP="0002162B">
      <w:pPr>
        <w:jc w:val="both"/>
      </w:pPr>
      <w:r>
        <w:t xml:space="preserve">При </w:t>
      </w:r>
      <w:r w:rsidR="00D92B92">
        <w:t>коэффициенте</w:t>
      </w:r>
      <w:r w:rsidR="00D92B92" w:rsidRPr="00D92B92">
        <w:t xml:space="preserve"> </w:t>
      </w:r>
      <w:r w:rsidR="00D92B92">
        <w:rPr>
          <w:lang w:val="en-US"/>
        </w:rPr>
        <w:t>x</w:t>
      </w:r>
      <w:r w:rsidR="00D92B92" w:rsidRPr="00D92B92">
        <w:t>^</w:t>
      </w:r>
      <w:proofErr w:type="spellStart"/>
      <w:r w:rsidR="00D92B92">
        <w:rPr>
          <w:lang w:val="en-US"/>
        </w:rPr>
        <w:t>i</w:t>
      </w:r>
      <w:proofErr w:type="spellEnd"/>
      <w:r w:rsidR="00D92B92" w:rsidRPr="00D92B92">
        <w:t>*</w:t>
      </w:r>
      <w:r w:rsidR="00D92B92">
        <w:rPr>
          <w:lang w:val="en-US"/>
        </w:rPr>
        <w:t>y</w:t>
      </w:r>
      <w:r w:rsidR="00D92B92" w:rsidRPr="00D92B92">
        <w:t>^</w:t>
      </w:r>
      <w:r w:rsidR="00D92B92">
        <w:rPr>
          <w:lang w:val="en-US"/>
        </w:rPr>
        <w:t>j</w:t>
      </w:r>
      <w:r w:rsidR="00D92B92">
        <w:t xml:space="preserve"> стоит в </w:t>
      </w:r>
      <w:r>
        <w:t xml:space="preserve">ячейке </w:t>
      </w:r>
      <w:proofErr w:type="spellStart"/>
      <w:r>
        <w:rPr>
          <w:lang w:val="en-US"/>
        </w:rPr>
        <w:t>i</w:t>
      </w:r>
      <w:proofErr w:type="spellEnd"/>
      <w:r w:rsidRPr="00D92B92">
        <w:t>,</w:t>
      </w:r>
      <w:r w:rsidR="00CF0CD2">
        <w:rPr>
          <w:lang w:val="en-US"/>
        </w:rPr>
        <w:t>j</w:t>
      </w:r>
      <w:r w:rsidR="00CF0CD2" w:rsidRPr="00CF0CD2">
        <w:t xml:space="preserve">. </w:t>
      </w:r>
      <w:proofErr w:type="gramStart"/>
      <w:r w:rsidR="00CF0CD2">
        <w:t>Используя эту информацию мы можем построить разделяющие</w:t>
      </w:r>
      <w:proofErr w:type="gramEnd"/>
      <w:r w:rsidR="00CF0CD2">
        <w:t xml:space="preserve"> кривые:</w:t>
      </w:r>
    </w:p>
    <w:p w:rsidR="00CF0CD2" w:rsidRDefault="00CF0CD2" w:rsidP="00CF0CD2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868930" cy="2868930"/>
            <wp:effectExtent l="19050" t="0" r="7620" b="0"/>
            <wp:docPr id="1" name="Рисунок 0" descr="lin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s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0157" cy="2870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1FF" w:rsidRDefault="00AE31FF" w:rsidP="00CF0CD2">
      <w:pPr>
        <w:jc w:val="center"/>
      </w:pPr>
      <w:r>
        <w:t>Кривые вида «все против всех»</w:t>
      </w:r>
    </w:p>
    <w:p w:rsidR="002653E9" w:rsidRDefault="002653E9" w:rsidP="00EB02BB">
      <w:pPr>
        <w:rPr>
          <w:b/>
        </w:rPr>
      </w:pPr>
      <w:r w:rsidRPr="002653E9">
        <w:rPr>
          <w:b/>
        </w:rPr>
        <w:t>Построить карту классификации</w:t>
      </w:r>
    </w:p>
    <w:p w:rsidR="002653E9" w:rsidRPr="002653E9" w:rsidRDefault="002653E9" w:rsidP="00CF0CD2">
      <w:pPr>
        <w:jc w:val="center"/>
        <w:rPr>
          <w:b/>
        </w:rPr>
      </w:pPr>
      <w:r>
        <w:rPr>
          <w:b/>
          <w:noProof/>
          <w:lang w:eastAsia="ru-RU"/>
        </w:rPr>
        <w:lastRenderedPageBreak/>
        <w:drawing>
          <wp:inline distT="0" distB="0" distL="0" distR="0">
            <wp:extent cx="4183380" cy="4183380"/>
            <wp:effectExtent l="19050" t="0" r="7620" b="0"/>
            <wp:docPr id="3" name="Рисунок 2" descr="ma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p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85169" cy="4185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5887" w:rsidRPr="00D60514" w:rsidRDefault="00D55887" w:rsidP="00D55887">
      <w:pPr>
        <w:ind w:left="360"/>
        <w:jc w:val="center"/>
        <w:rPr>
          <w:b/>
        </w:rPr>
      </w:pPr>
      <w:r w:rsidRPr="00D60514">
        <w:rPr>
          <w:b/>
        </w:rPr>
        <w:t>Посчитать ошибки</w:t>
      </w:r>
    </w:p>
    <w:p w:rsidR="00D55887" w:rsidRDefault="00D55887" w:rsidP="0002776F">
      <w:pPr>
        <w:ind w:firstLine="709"/>
      </w:pPr>
      <w:r>
        <w:t>На 2х признаках:</w:t>
      </w:r>
      <w:r w:rsidR="00196C76">
        <w:t xml:space="preserve"> </w:t>
      </w:r>
      <w:r w:rsidR="00846387">
        <w:t>2</w:t>
      </w:r>
      <w:r w:rsidR="00196C76">
        <w:t>.</w:t>
      </w:r>
      <w:r w:rsidR="00846387">
        <w:t>6</w:t>
      </w:r>
      <w:r w:rsidR="00196C76">
        <w:t>66%</w:t>
      </w:r>
    </w:p>
    <w:p w:rsidR="00B1153F" w:rsidRDefault="00D55887" w:rsidP="0002776F">
      <w:pPr>
        <w:ind w:firstLine="709"/>
      </w:pPr>
      <w:r>
        <w:t>На 4х признаках:</w:t>
      </w:r>
      <w:r w:rsidR="00294EA4">
        <w:t xml:space="preserve"> 1.333%</w:t>
      </w:r>
    </w:p>
    <w:p w:rsidR="0077637A" w:rsidRPr="001443C2" w:rsidRDefault="0077637A" w:rsidP="0002776F">
      <w:pPr>
        <w:ind w:firstLine="709"/>
      </w:pPr>
      <w:r>
        <w:t xml:space="preserve">Вывод: Этот алгоритм дал </w:t>
      </w:r>
      <w:r w:rsidR="00EB02BB">
        <w:t>хороший</w:t>
      </w:r>
      <w:bookmarkStart w:id="0" w:name="_GoBack"/>
      <w:bookmarkEnd w:id="0"/>
      <w:r>
        <w:t xml:space="preserve"> результаты, т.к. </w:t>
      </w:r>
      <w:r w:rsidR="00844C06">
        <w:t xml:space="preserve">в природе </w:t>
      </w:r>
      <w:r w:rsidR="00121967">
        <w:t xml:space="preserve">параметры </w:t>
      </w:r>
      <w:r w:rsidR="00CA0CB6">
        <w:t>ирисов распределены нормально</w:t>
      </w:r>
      <w:r w:rsidR="008E131D">
        <w:t>.</w:t>
      </w:r>
    </w:p>
    <w:sectPr w:rsidR="0077637A" w:rsidRPr="001443C2" w:rsidSect="000554D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B905A6"/>
    <w:multiLevelType w:val="hybridMultilevel"/>
    <w:tmpl w:val="A98015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E50CDC"/>
    <w:multiLevelType w:val="hybridMultilevel"/>
    <w:tmpl w:val="0DE0C6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7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52142C"/>
    <w:rsid w:val="0002162B"/>
    <w:rsid w:val="00023FCB"/>
    <w:rsid w:val="0002776F"/>
    <w:rsid w:val="00042071"/>
    <w:rsid w:val="000554D4"/>
    <w:rsid w:val="000773BF"/>
    <w:rsid w:val="000A5504"/>
    <w:rsid w:val="000B2CAD"/>
    <w:rsid w:val="001058ED"/>
    <w:rsid w:val="00111C51"/>
    <w:rsid w:val="00121967"/>
    <w:rsid w:val="001443C2"/>
    <w:rsid w:val="0014591C"/>
    <w:rsid w:val="00162E76"/>
    <w:rsid w:val="00182960"/>
    <w:rsid w:val="00193E25"/>
    <w:rsid w:val="00196C76"/>
    <w:rsid w:val="002204A6"/>
    <w:rsid w:val="0025305F"/>
    <w:rsid w:val="00254D82"/>
    <w:rsid w:val="002653E9"/>
    <w:rsid w:val="00294EA4"/>
    <w:rsid w:val="00313B72"/>
    <w:rsid w:val="00326DC4"/>
    <w:rsid w:val="00335DE5"/>
    <w:rsid w:val="00337D4A"/>
    <w:rsid w:val="00345182"/>
    <w:rsid w:val="00360154"/>
    <w:rsid w:val="00427A6C"/>
    <w:rsid w:val="004C2CE3"/>
    <w:rsid w:val="004E13B2"/>
    <w:rsid w:val="0052142C"/>
    <w:rsid w:val="0057500C"/>
    <w:rsid w:val="005C46C5"/>
    <w:rsid w:val="00627F52"/>
    <w:rsid w:val="00634D73"/>
    <w:rsid w:val="006D71E7"/>
    <w:rsid w:val="006E7C65"/>
    <w:rsid w:val="00722DD9"/>
    <w:rsid w:val="0077637A"/>
    <w:rsid w:val="007A39B1"/>
    <w:rsid w:val="007C17A8"/>
    <w:rsid w:val="00811274"/>
    <w:rsid w:val="008164B7"/>
    <w:rsid w:val="00844C06"/>
    <w:rsid w:val="00846387"/>
    <w:rsid w:val="00870B2B"/>
    <w:rsid w:val="00895BEC"/>
    <w:rsid w:val="008B184E"/>
    <w:rsid w:val="008D5EA9"/>
    <w:rsid w:val="008E131D"/>
    <w:rsid w:val="00953FE3"/>
    <w:rsid w:val="009542D7"/>
    <w:rsid w:val="00967F4F"/>
    <w:rsid w:val="00984B86"/>
    <w:rsid w:val="00992ED8"/>
    <w:rsid w:val="00A146E2"/>
    <w:rsid w:val="00A21C52"/>
    <w:rsid w:val="00A44477"/>
    <w:rsid w:val="00A7540F"/>
    <w:rsid w:val="00AB6D93"/>
    <w:rsid w:val="00AE31FF"/>
    <w:rsid w:val="00B1153F"/>
    <w:rsid w:val="00B22F29"/>
    <w:rsid w:val="00B52E8A"/>
    <w:rsid w:val="00BB0A47"/>
    <w:rsid w:val="00BE0CDB"/>
    <w:rsid w:val="00BF1AEF"/>
    <w:rsid w:val="00C170DF"/>
    <w:rsid w:val="00C95639"/>
    <w:rsid w:val="00CA0CB6"/>
    <w:rsid w:val="00CA2964"/>
    <w:rsid w:val="00CF0CD2"/>
    <w:rsid w:val="00CF2E3F"/>
    <w:rsid w:val="00CF427A"/>
    <w:rsid w:val="00D55887"/>
    <w:rsid w:val="00D60514"/>
    <w:rsid w:val="00D714DD"/>
    <w:rsid w:val="00D92B92"/>
    <w:rsid w:val="00DF367E"/>
    <w:rsid w:val="00E1600E"/>
    <w:rsid w:val="00E30DCC"/>
    <w:rsid w:val="00EB02BB"/>
    <w:rsid w:val="00F830C2"/>
    <w:rsid w:val="00FD0B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54D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2142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35D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35DE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31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6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2</Pages>
  <Words>105</Words>
  <Characters>599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</dc:creator>
  <cp:keywords/>
  <dc:description/>
  <cp:lastModifiedBy>Админ</cp:lastModifiedBy>
  <cp:revision>87</cp:revision>
  <cp:lastPrinted>2015-12-11T19:47:00Z</cp:lastPrinted>
  <dcterms:created xsi:type="dcterms:W3CDTF">2015-10-30T15:48:00Z</dcterms:created>
  <dcterms:modified xsi:type="dcterms:W3CDTF">2017-12-13T0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